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379598" w14:textId="77777777" w:rsidR="00655DFC" w:rsidRDefault="00655DFC" w:rsidP="00655DFC">
      <w:pPr>
        <w:pStyle w:val="90-NameDateline"/>
      </w:pPr>
      <w:r>
        <w:t>Name</w:t>
      </w:r>
      <w:proofErr w:type="gramStart"/>
      <w:r>
        <w:tab/>
        <w:t xml:space="preserve">  Date</w:t>
      </w:r>
      <w:proofErr w:type="gramEnd"/>
      <w:r>
        <w:tab/>
        <w:t xml:space="preserve">  Class</w:t>
      </w:r>
      <w:r>
        <w:tab/>
      </w:r>
    </w:p>
    <w:p w14:paraId="2572C1C3" w14:textId="77777777" w:rsidR="00B46162" w:rsidRDefault="00B46162" w:rsidP="00743EE1">
      <w:pPr>
        <w:pStyle w:val="95a-LessonTitleA"/>
        <w:ind w:left="0"/>
      </w:pPr>
      <w:r>
        <w:t>Review for Mastery</w:t>
      </w:r>
      <w:r w:rsidR="00743EE1">
        <w:t xml:space="preserve"> 5.6</w:t>
      </w:r>
    </w:p>
    <w:p w14:paraId="3E800BA4" w14:textId="77777777" w:rsidR="00B46162" w:rsidRDefault="00B46162" w:rsidP="0079797B">
      <w:pPr>
        <w:pStyle w:val="95b-LessonTitleB"/>
        <w:ind w:left="0"/>
      </w:pPr>
      <w:bookmarkStart w:id="0" w:name="_GoBack"/>
      <w:bookmarkEnd w:id="0"/>
      <w:r>
        <w:t>Solving Systems of Linear Inequalities</w:t>
      </w:r>
    </w:p>
    <w:p w14:paraId="514B5616" w14:textId="77777777" w:rsidR="00B46162" w:rsidRDefault="00B46162" w:rsidP="00EC1204">
      <w:pPr>
        <w:pStyle w:val="10-DirectionText"/>
      </w:pPr>
      <w:r>
        <w:t>For each system below, give two ordered pairs that are solutions and two that are not solutions.</w:t>
      </w:r>
    </w:p>
    <w:p w14:paraId="52327D15" w14:textId="77777777" w:rsidR="00B46162" w:rsidRDefault="00025696">
      <w:pPr>
        <w:pStyle w:val="30-NumQ-2TABcol"/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2FA41A42" wp14:editId="45903330">
            <wp:simplePos x="0" y="0"/>
            <wp:positionH relativeFrom="column">
              <wp:posOffset>3365500</wp:posOffset>
            </wp:positionH>
            <wp:positionV relativeFrom="paragraph">
              <wp:posOffset>152400</wp:posOffset>
            </wp:positionV>
            <wp:extent cx="1549400" cy="1562100"/>
            <wp:effectExtent l="0" t="0" r="0" b="0"/>
            <wp:wrapNone/>
            <wp:docPr id="60" name="Picture 60" descr="A1_RET_C06L06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A1_RET_C06L06_05_S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480890C7" wp14:editId="0BA7020E">
            <wp:simplePos x="0" y="0"/>
            <wp:positionH relativeFrom="column">
              <wp:posOffset>266700</wp:posOffset>
            </wp:positionH>
            <wp:positionV relativeFrom="paragraph">
              <wp:posOffset>152400</wp:posOffset>
            </wp:positionV>
            <wp:extent cx="1549400" cy="1562100"/>
            <wp:effectExtent l="0" t="0" r="0" b="0"/>
            <wp:wrapNone/>
            <wp:docPr id="57" name="Picture 57" descr="A1_RET_C06L06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A1_RET_C06L06_04_S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F56877" w14:textId="77777777" w:rsidR="00B46162" w:rsidRDefault="00B46162">
      <w:pPr>
        <w:pStyle w:val="30-NumQ-2TABcol"/>
      </w:pPr>
      <w:r>
        <w:tab/>
        <w:t>1.</w:t>
      </w:r>
      <w:r>
        <w:tab/>
      </w:r>
      <w:r>
        <w:tab/>
        <w:t>2.</w:t>
      </w:r>
      <w:r>
        <w:tab/>
      </w:r>
    </w:p>
    <w:p w14:paraId="62B59544" w14:textId="77777777" w:rsidR="00B46162" w:rsidRDefault="00B46162" w:rsidP="00C92D1E">
      <w:pPr>
        <w:pStyle w:val="10a-Directiontextnoabv"/>
      </w:pPr>
    </w:p>
    <w:p w14:paraId="6B2C2B3D" w14:textId="77777777" w:rsidR="00B46162" w:rsidRDefault="00B46162">
      <w:pPr>
        <w:pStyle w:val="31-WOR-2TABcol"/>
      </w:pPr>
      <w:r>
        <w:tab/>
      </w:r>
      <w:r>
        <w:tab/>
      </w:r>
      <w:r>
        <w:tab/>
      </w:r>
    </w:p>
    <w:p w14:paraId="1883C5B0" w14:textId="77777777" w:rsidR="00B46162" w:rsidRDefault="00B46162" w:rsidP="00C92D1E">
      <w:pPr>
        <w:pStyle w:val="10a-Directiontextnoabv"/>
      </w:pPr>
    </w:p>
    <w:p w14:paraId="1243B49A" w14:textId="77777777" w:rsidR="00B46162" w:rsidRDefault="00B46162">
      <w:pPr>
        <w:pStyle w:val="31-WOR-2TABcol"/>
      </w:pPr>
      <w:r>
        <w:tab/>
      </w:r>
      <w:r>
        <w:tab/>
      </w:r>
      <w:r>
        <w:tab/>
      </w:r>
    </w:p>
    <w:p w14:paraId="4A742C3F" w14:textId="77777777" w:rsidR="00B46162" w:rsidRDefault="00B46162" w:rsidP="00C92D1E">
      <w:pPr>
        <w:pStyle w:val="10a-Directiontextnoabv"/>
      </w:pPr>
    </w:p>
    <w:p w14:paraId="65D23E7B" w14:textId="77777777" w:rsidR="00B46162" w:rsidRDefault="00B46162" w:rsidP="00C92D1E">
      <w:pPr>
        <w:pStyle w:val="10a-Directiontextnoabv"/>
      </w:pPr>
    </w:p>
    <w:p w14:paraId="4DB3ED78" w14:textId="77777777" w:rsidR="00B46162" w:rsidRDefault="00B46162" w:rsidP="00C92D1E">
      <w:pPr>
        <w:pStyle w:val="10a-Directiontextnoabv"/>
      </w:pPr>
      <w:r>
        <w:t>Graph each system of linear inequalities</w:t>
      </w:r>
    </w:p>
    <w:p w14:paraId="0AA9E6F2" w14:textId="77777777" w:rsidR="00B46162" w:rsidRDefault="00B46162">
      <w:pPr>
        <w:pStyle w:val="30-NumQ-2TABcol"/>
      </w:pPr>
      <w:r>
        <w:tab/>
        <w:t>3.</w:t>
      </w:r>
      <w:r>
        <w:tab/>
      </w:r>
      <w:r>
        <w:rPr>
          <w:position w:val="-26"/>
        </w:rPr>
        <w:object w:dxaOrig="1280" w:dyaOrig="620" w14:anchorId="21068B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9" o:title=""/>
          </v:shape>
          <o:OLEObject Type="Embed" ProgID="Equation.DSMT4" ShapeID="_x0000_i1025" DrawAspect="Content" ObjectID="_1606713712" r:id="rId10"/>
        </w:object>
      </w:r>
      <w:r>
        <w:tab/>
        <w:t>4.</w:t>
      </w:r>
      <w:r>
        <w:tab/>
      </w:r>
      <w:r>
        <w:rPr>
          <w:position w:val="-26"/>
        </w:rPr>
        <w:object w:dxaOrig="1340" w:dyaOrig="620" w14:anchorId="132E4AEF">
          <v:shape id="_x0000_i1026" type="#_x0000_t75" style="width:66.75pt;height:30.75pt" o:ole="">
            <v:imagedata r:id="rId11" o:title=""/>
          </v:shape>
          <o:OLEObject Type="Embed" ProgID="Equation.DSMT4" ShapeID="_x0000_i1026" DrawAspect="Content" ObjectID="_1606713713" r:id="rId12"/>
        </w:object>
      </w:r>
    </w:p>
    <w:p w14:paraId="330D76EE" w14:textId="77777777" w:rsidR="00B46162" w:rsidRDefault="00025696">
      <w:pPr>
        <w:pStyle w:val="20-NumQuestion"/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71FD7848" wp14:editId="23FC4A9C">
            <wp:simplePos x="0" y="0"/>
            <wp:positionH relativeFrom="column">
              <wp:posOffset>3124200</wp:posOffset>
            </wp:positionH>
            <wp:positionV relativeFrom="paragraph">
              <wp:posOffset>38100</wp:posOffset>
            </wp:positionV>
            <wp:extent cx="2213610" cy="2194560"/>
            <wp:effectExtent l="0" t="0" r="0" b="0"/>
            <wp:wrapNone/>
            <wp:docPr id="28" name="Picture 28" descr="A1_RET_C06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RET_C06L06_11_S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608" behindDoc="0" locked="0" layoutInCell="1" allowOverlap="1" wp14:anchorId="20C6FE3E" wp14:editId="0D145383">
            <wp:simplePos x="0" y="0"/>
            <wp:positionH relativeFrom="column">
              <wp:posOffset>254000</wp:posOffset>
            </wp:positionH>
            <wp:positionV relativeFrom="paragraph">
              <wp:posOffset>67310</wp:posOffset>
            </wp:positionV>
            <wp:extent cx="2146300" cy="2146300"/>
            <wp:effectExtent l="0" t="0" r="0" b="0"/>
            <wp:wrapNone/>
            <wp:docPr id="27" name="Picture 27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9857F6" w14:textId="77777777" w:rsidR="00B46162" w:rsidRDefault="00B46162">
      <w:pPr>
        <w:pStyle w:val="20-NumQuestion"/>
      </w:pPr>
    </w:p>
    <w:p w14:paraId="3D73477E" w14:textId="77777777" w:rsidR="00B46162" w:rsidRDefault="00B46162">
      <w:pPr>
        <w:pStyle w:val="20-NumQuestion"/>
      </w:pPr>
    </w:p>
    <w:p w14:paraId="0A8A7F6C" w14:textId="77777777" w:rsidR="00B46162" w:rsidRDefault="00B46162">
      <w:pPr>
        <w:pStyle w:val="20-NumQuestion"/>
      </w:pPr>
    </w:p>
    <w:p w14:paraId="7E47131E" w14:textId="77777777" w:rsidR="00B46162" w:rsidRDefault="00B46162">
      <w:pPr>
        <w:pStyle w:val="20-NumQuestion"/>
      </w:pPr>
    </w:p>
    <w:p w14:paraId="07B571A5" w14:textId="77777777" w:rsidR="00655DFC" w:rsidRDefault="00655DFC">
      <w:pPr>
        <w:pStyle w:val="20-NumQuestion"/>
      </w:pPr>
    </w:p>
    <w:p w14:paraId="56D57146" w14:textId="77777777" w:rsidR="00B46162" w:rsidRDefault="00B46162">
      <w:pPr>
        <w:pStyle w:val="20-NumQuestion"/>
      </w:pPr>
    </w:p>
    <w:p w14:paraId="55677C52" w14:textId="77777777" w:rsidR="00655DFC" w:rsidRDefault="00655DFC">
      <w:pPr>
        <w:pStyle w:val="95a-LessonTitleA"/>
      </w:pPr>
    </w:p>
    <w:p w14:paraId="7E193339" w14:textId="77777777" w:rsidR="00655DFC" w:rsidRDefault="00655DFC">
      <w:pPr>
        <w:pStyle w:val="95a-LessonTitleA"/>
      </w:pPr>
    </w:p>
    <w:p w14:paraId="27CEFEF4" w14:textId="77777777" w:rsidR="00655DFC" w:rsidRDefault="00655DFC">
      <w:pPr>
        <w:pStyle w:val="95a-LessonTitleA"/>
      </w:pPr>
    </w:p>
    <w:p w14:paraId="4B17AA2F" w14:textId="77777777" w:rsidR="00B46162" w:rsidRDefault="00B46162" w:rsidP="00EC1204">
      <w:pPr>
        <w:pStyle w:val="10-DirectionText"/>
      </w:pPr>
      <w:r>
        <w:t>Graph the solutions of each linear inequality.</w:t>
      </w:r>
    </w:p>
    <w:p w14:paraId="65E8BB38" w14:textId="77777777" w:rsidR="00B46162" w:rsidRDefault="00025696">
      <w:pPr>
        <w:pStyle w:val="35-NumQ-3TABcol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5FD48AE6" wp14:editId="77E1903D">
            <wp:simplePos x="0" y="0"/>
            <wp:positionH relativeFrom="column">
              <wp:posOffset>4476750</wp:posOffset>
            </wp:positionH>
            <wp:positionV relativeFrom="paragraph">
              <wp:posOffset>440055</wp:posOffset>
            </wp:positionV>
            <wp:extent cx="2257425" cy="2257425"/>
            <wp:effectExtent l="0" t="0" r="0" b="0"/>
            <wp:wrapNone/>
            <wp:docPr id="38" name="Picture 38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6162">
        <w:tab/>
        <w:t>5.</w:t>
      </w:r>
      <w:r w:rsidR="00B46162">
        <w:tab/>
      </w:r>
      <w:r w:rsidR="00B46162">
        <w:rPr>
          <w:position w:val="-26"/>
        </w:rPr>
        <w:object w:dxaOrig="1140" w:dyaOrig="620" w14:anchorId="23676993">
          <v:shape id="_x0000_i1027" type="#_x0000_t75" style="width:57pt;height:30.75pt" o:ole="">
            <v:imagedata r:id="rId16" o:title=""/>
          </v:shape>
          <o:OLEObject Type="Embed" ProgID="Equation.DSMT4" ShapeID="_x0000_i1027" DrawAspect="Content" ObjectID="_1606713714" r:id="rId17"/>
        </w:object>
      </w:r>
      <w:r w:rsidR="00B46162">
        <w:tab/>
      </w:r>
      <w:r w:rsidR="00655DFC">
        <w:tab/>
        <w:t xml:space="preserve">6. </w:t>
      </w:r>
      <w:r w:rsidR="00B46162">
        <w:rPr>
          <w:position w:val="-26"/>
        </w:rPr>
        <w:object w:dxaOrig="1260" w:dyaOrig="620" w14:anchorId="5149F827">
          <v:shape id="_x0000_i1028" type="#_x0000_t75" style="width:63pt;height:30.75pt" o:ole="">
            <v:imagedata r:id="rId18" o:title=""/>
          </v:shape>
          <o:OLEObject Type="Embed" ProgID="Equation.DSMT4" ShapeID="_x0000_i1028" DrawAspect="Content" ObjectID="_1606713715" r:id="rId19"/>
        </w:object>
      </w:r>
      <w:r w:rsidR="00B46162">
        <w:tab/>
      </w:r>
      <w:r w:rsidR="00655DFC">
        <w:t xml:space="preserve">      </w:t>
      </w:r>
      <w:r w:rsidR="00B46162">
        <w:t>7.</w:t>
      </w:r>
      <w:r w:rsidR="00B46162">
        <w:tab/>
      </w:r>
      <w:r w:rsidR="00B46162">
        <w:rPr>
          <w:position w:val="-26"/>
        </w:rPr>
        <w:object w:dxaOrig="1280" w:dyaOrig="620" w14:anchorId="1DC1E283">
          <v:shape id="_x0000_i1029" type="#_x0000_t75" style="width:63.75pt;height:30.75pt" o:ole="">
            <v:imagedata r:id="rId20" o:title=""/>
          </v:shape>
          <o:OLEObject Type="Embed" ProgID="Equation.DSMT4" ShapeID="_x0000_i1029" DrawAspect="Content" ObjectID="_1606713716" r:id="rId21"/>
        </w:object>
      </w:r>
    </w:p>
    <w:p w14:paraId="2C632DA2" w14:textId="77777777" w:rsidR="00B46162" w:rsidRDefault="00025696">
      <w:pPr>
        <w:pStyle w:val="35-NumQ-3TABcol"/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321B761C" wp14:editId="628EE4B0">
            <wp:simplePos x="0" y="0"/>
            <wp:positionH relativeFrom="column">
              <wp:posOffset>2190750</wp:posOffset>
            </wp:positionH>
            <wp:positionV relativeFrom="paragraph">
              <wp:posOffset>49530</wp:posOffset>
            </wp:positionV>
            <wp:extent cx="2216785" cy="2216785"/>
            <wp:effectExtent l="0" t="0" r="0" b="0"/>
            <wp:wrapNone/>
            <wp:docPr id="37" name="Picture 37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656" behindDoc="0" locked="0" layoutInCell="1" allowOverlap="1" wp14:anchorId="1EE82FF2" wp14:editId="4C8421FE">
            <wp:simplePos x="0" y="0"/>
            <wp:positionH relativeFrom="column">
              <wp:posOffset>0</wp:posOffset>
            </wp:positionH>
            <wp:positionV relativeFrom="paragraph">
              <wp:posOffset>27940</wp:posOffset>
            </wp:positionV>
            <wp:extent cx="2247900" cy="2247900"/>
            <wp:effectExtent l="0" t="0" r="0" b="0"/>
            <wp:wrapNone/>
            <wp:docPr id="36" name="Picture 36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DA74F8" w14:textId="77777777" w:rsidR="00B46162" w:rsidRDefault="00B46162">
      <w:pPr>
        <w:pStyle w:val="35-NumQ-3TABcol"/>
      </w:pPr>
    </w:p>
    <w:p w14:paraId="1EC6351F" w14:textId="77777777" w:rsidR="00B46162" w:rsidRDefault="00B46162">
      <w:pPr>
        <w:pStyle w:val="35-NumQ-3TABcol"/>
      </w:pPr>
    </w:p>
    <w:p w14:paraId="34F0B6D0" w14:textId="77777777" w:rsidR="00B46162" w:rsidRDefault="00B46162">
      <w:pPr>
        <w:pStyle w:val="35-NumQ-3TABcol"/>
      </w:pPr>
    </w:p>
    <w:p w14:paraId="11A20728" w14:textId="77777777" w:rsidR="00B46162" w:rsidRDefault="00B46162">
      <w:pPr>
        <w:pStyle w:val="35-NumQ-3TABcol"/>
      </w:pPr>
    </w:p>
    <w:p w14:paraId="0FF948D9" w14:textId="77777777" w:rsidR="00B46162" w:rsidRDefault="00B46162">
      <w:pPr>
        <w:pStyle w:val="35-NumQ-3TABcol"/>
      </w:pPr>
    </w:p>
    <w:p w14:paraId="696C72F6" w14:textId="77777777" w:rsidR="00B46162" w:rsidRDefault="00B46162">
      <w:pPr>
        <w:pStyle w:val="35-NumQ-3TABcol"/>
      </w:pPr>
    </w:p>
    <w:p w14:paraId="0083482C" w14:textId="77777777" w:rsidR="00B46162" w:rsidRDefault="00B46162">
      <w:pPr>
        <w:pStyle w:val="35-NumQ-3TABcol"/>
      </w:pPr>
    </w:p>
    <w:p w14:paraId="47747CAD" w14:textId="77777777" w:rsidR="00B46162" w:rsidRDefault="00B46162">
      <w:pPr>
        <w:pStyle w:val="35-NumQ-3TABcol"/>
      </w:pPr>
    </w:p>
    <w:p w14:paraId="5ADFD7A2" w14:textId="77777777" w:rsidR="00B46162" w:rsidRDefault="00B46162">
      <w:pPr>
        <w:pStyle w:val="35-NumQ-3TABcol"/>
      </w:pPr>
    </w:p>
    <w:p w14:paraId="58603E89" w14:textId="77777777" w:rsidR="00655DFC" w:rsidRDefault="00655DFC" w:rsidP="00743EE1">
      <w:pPr>
        <w:pStyle w:val="95a-LessonTitleA"/>
        <w:ind w:left="0"/>
      </w:pPr>
    </w:p>
    <w:p w14:paraId="7F4C020E" w14:textId="77777777" w:rsidR="00743EE1" w:rsidRDefault="00743EE1" w:rsidP="00743EE1">
      <w:pPr>
        <w:pStyle w:val="95a-LessonTitleA"/>
        <w:ind w:left="0"/>
      </w:pPr>
      <w:r>
        <w:lastRenderedPageBreak/>
        <w:t>Practice 5.6 A</w:t>
      </w:r>
    </w:p>
    <w:p w14:paraId="21F7CFB2" w14:textId="77777777" w:rsidR="00743EE1" w:rsidRDefault="00743EE1" w:rsidP="00743EE1">
      <w:pPr>
        <w:pStyle w:val="95b-LessonTitleB"/>
      </w:pPr>
      <w:r>
        <w:t>Solving Systems of Linear Inequalities</w:t>
      </w:r>
    </w:p>
    <w:p w14:paraId="3AE795D6" w14:textId="77777777" w:rsidR="00743EE1" w:rsidRDefault="00743EE1" w:rsidP="00743EE1">
      <w:pPr>
        <w:pStyle w:val="10a-Directiontextnoabv"/>
      </w:pPr>
      <w:r>
        <w:t>Tell whether the ordered pair is a solution of the given system.</w:t>
      </w:r>
    </w:p>
    <w:p w14:paraId="616C1918" w14:textId="77777777" w:rsidR="00743EE1" w:rsidRDefault="00743EE1" w:rsidP="00743EE1">
      <w:pPr>
        <w:pStyle w:val="35-NumQ-3TABcol"/>
      </w:pPr>
      <w:r>
        <w:tab/>
        <w:t>1.</w:t>
      </w:r>
      <w:r>
        <w:tab/>
      </w:r>
      <w:r>
        <w:rPr>
          <w:position w:val="-26"/>
        </w:rPr>
        <w:object w:dxaOrig="1719" w:dyaOrig="620" w14:anchorId="0418E744">
          <v:shape id="_x0000_i1030" type="#_x0000_t75" style="width:86.25pt;height:30.75pt" o:ole="">
            <v:imagedata r:id="rId24" o:title=""/>
          </v:shape>
          <o:OLEObject Type="Embed" ProgID="Equation.DSMT4" ShapeID="_x0000_i1030" DrawAspect="Content" ObjectID="_1606713717" r:id="rId25"/>
        </w:object>
      </w:r>
      <w:r>
        <w:tab/>
        <w:t>2.</w:t>
      </w:r>
      <w:r>
        <w:tab/>
      </w:r>
      <w:r>
        <w:rPr>
          <w:position w:val="-26"/>
        </w:rPr>
        <w:object w:dxaOrig="1680" w:dyaOrig="620" w14:anchorId="4A6CD4F3">
          <v:shape id="_x0000_i1031" type="#_x0000_t75" style="width:84pt;height:30.75pt" o:ole="">
            <v:imagedata r:id="rId26" o:title=""/>
          </v:shape>
          <o:OLEObject Type="Embed" ProgID="Equation.DSMT4" ShapeID="_x0000_i1031" DrawAspect="Content" ObjectID="_1606713718" r:id="rId27"/>
        </w:object>
      </w:r>
      <w:r>
        <w:tab/>
        <w:t>3.</w:t>
      </w:r>
      <w:r>
        <w:tab/>
      </w:r>
      <w:r>
        <w:rPr>
          <w:position w:val="-26"/>
        </w:rPr>
        <w:object w:dxaOrig="1840" w:dyaOrig="620" w14:anchorId="4C323F6D">
          <v:shape id="_x0000_i1032" type="#_x0000_t75" style="width:92.25pt;height:30.75pt" o:ole="">
            <v:imagedata r:id="rId28" o:title=""/>
          </v:shape>
          <o:OLEObject Type="Embed" ProgID="Equation.DSMT4" ShapeID="_x0000_i1032" DrawAspect="Content" ObjectID="_1606713719" r:id="rId29"/>
        </w:object>
      </w:r>
    </w:p>
    <w:p w14:paraId="0B0B8C35" w14:textId="77777777" w:rsidR="00743EE1" w:rsidRDefault="00743EE1" w:rsidP="00743EE1">
      <w:pPr>
        <w:pStyle w:val="36-WOR-3TABcol"/>
      </w:pPr>
    </w:p>
    <w:p w14:paraId="550E829A" w14:textId="77777777" w:rsidR="00743EE1" w:rsidRDefault="00743EE1" w:rsidP="00743EE1">
      <w:pPr>
        <w:pStyle w:val="36-WOR-3TABcol"/>
      </w:pPr>
    </w:p>
    <w:p w14:paraId="28B53460" w14:textId="77777777" w:rsidR="00743EE1" w:rsidRDefault="00743EE1" w:rsidP="00743EE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4AA705F7" w14:textId="77777777" w:rsidR="00743EE1" w:rsidRDefault="00743EE1" w:rsidP="00743EE1">
      <w:pPr>
        <w:pStyle w:val="10-DirectionText"/>
      </w:pPr>
      <w:r>
        <w:t>Graph the system of linear inequalities. a. Give two ordered pairs</w:t>
      </w:r>
      <w:r>
        <w:br/>
        <w:t>that are solutions.  b. Give two ordered pairs that are not solutions.</w:t>
      </w:r>
    </w:p>
    <w:p w14:paraId="049CAC53" w14:textId="77777777" w:rsidR="00743EE1" w:rsidRDefault="00743EE1" w:rsidP="00743EE1">
      <w:pPr>
        <w:pStyle w:val="35-NumQ-3TABcol"/>
      </w:pPr>
      <w:r>
        <w:tab/>
        <w:t>4.</w:t>
      </w:r>
      <w:r>
        <w:tab/>
      </w:r>
      <w:r>
        <w:rPr>
          <w:position w:val="-26"/>
        </w:rPr>
        <w:object w:dxaOrig="1100" w:dyaOrig="620" w14:anchorId="3EB80793">
          <v:shape id="_x0000_i1033" type="#_x0000_t75" style="width:54.75pt;height:30.75pt" o:ole="">
            <v:imagedata r:id="rId30" o:title=""/>
          </v:shape>
          <o:OLEObject Type="Embed" ProgID="Equation.DSMT4" ShapeID="_x0000_i1033" DrawAspect="Content" ObjectID="_1606713720" r:id="rId31"/>
        </w:object>
      </w:r>
      <w:r>
        <w:tab/>
        <w:t>5.</w:t>
      </w:r>
      <w:r>
        <w:tab/>
      </w:r>
      <w:r>
        <w:rPr>
          <w:position w:val="-26"/>
        </w:rPr>
        <w:object w:dxaOrig="1280" w:dyaOrig="620" w14:anchorId="3507571D">
          <v:shape id="_x0000_i1034" type="#_x0000_t75" style="width:63.75pt;height:30.75pt" o:ole="">
            <v:imagedata r:id="rId32" o:title=""/>
          </v:shape>
          <o:OLEObject Type="Embed" ProgID="Equation.DSMT4" ShapeID="_x0000_i1034" DrawAspect="Content" ObjectID="_1606713721" r:id="rId33"/>
        </w:object>
      </w:r>
      <w:r>
        <w:tab/>
        <w:t>6.</w:t>
      </w:r>
      <w:r>
        <w:tab/>
      </w:r>
      <w:r>
        <w:rPr>
          <w:position w:val="-26"/>
        </w:rPr>
        <w:object w:dxaOrig="1280" w:dyaOrig="620" w14:anchorId="75A5BCAA">
          <v:shape id="_x0000_i1035" type="#_x0000_t75" style="width:63.75pt;height:30.75pt" o:ole="">
            <v:imagedata r:id="rId34" o:title=""/>
          </v:shape>
          <o:OLEObject Type="Embed" ProgID="Equation.DSMT4" ShapeID="_x0000_i1035" DrawAspect="Content" ObjectID="_1606713722" r:id="rId35"/>
        </w:object>
      </w:r>
    </w:p>
    <w:p w14:paraId="098BAC98" w14:textId="77777777" w:rsidR="00743EE1" w:rsidRDefault="00025696" w:rsidP="00743EE1">
      <w:pPr>
        <w:pStyle w:val="10-DirectionText"/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7243AA62" wp14:editId="28EC6FB5">
            <wp:simplePos x="0" y="0"/>
            <wp:positionH relativeFrom="column">
              <wp:posOffset>4152900</wp:posOffset>
            </wp:positionH>
            <wp:positionV relativeFrom="paragraph">
              <wp:posOffset>84455</wp:posOffset>
            </wp:positionV>
            <wp:extent cx="1525905" cy="1514475"/>
            <wp:effectExtent l="0" t="0" r="0" b="0"/>
            <wp:wrapNone/>
            <wp:docPr id="63" name="Picture 63" descr="a1_prt_c06l06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a1_prt_c06l06_a_05_SE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 wp14:anchorId="11864135" wp14:editId="6680488C">
            <wp:simplePos x="0" y="0"/>
            <wp:positionH relativeFrom="column">
              <wp:posOffset>215900</wp:posOffset>
            </wp:positionH>
            <wp:positionV relativeFrom="paragraph">
              <wp:posOffset>5715</wp:posOffset>
            </wp:positionV>
            <wp:extent cx="1525270" cy="1513840"/>
            <wp:effectExtent l="0" t="0" r="0" b="0"/>
            <wp:wrapNone/>
            <wp:docPr id="61" name="Picture 61" descr="a1_prt_c06l06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a1_prt_c06l06_a_03_SE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0" locked="0" layoutInCell="1" allowOverlap="1" wp14:anchorId="626C08D6" wp14:editId="659BDBBF">
            <wp:simplePos x="0" y="0"/>
            <wp:positionH relativeFrom="column">
              <wp:posOffset>2082800</wp:posOffset>
            </wp:positionH>
            <wp:positionV relativeFrom="paragraph">
              <wp:posOffset>8255</wp:posOffset>
            </wp:positionV>
            <wp:extent cx="1525905" cy="1514475"/>
            <wp:effectExtent l="0" t="0" r="0" b="0"/>
            <wp:wrapNone/>
            <wp:docPr id="62" name="Picture 62" descr="a1_prt_c06l06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a1_prt_c06l06_a_04_SE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68FEC9" w14:textId="77777777" w:rsidR="00743EE1" w:rsidRDefault="00743EE1" w:rsidP="00743EE1">
      <w:pPr>
        <w:pStyle w:val="10-DirectionText"/>
      </w:pPr>
    </w:p>
    <w:p w14:paraId="2D034E5F" w14:textId="77777777" w:rsidR="00743EE1" w:rsidRDefault="00743EE1" w:rsidP="00743EE1">
      <w:pPr>
        <w:pStyle w:val="10-DirectionText"/>
      </w:pPr>
    </w:p>
    <w:p w14:paraId="72E254D2" w14:textId="77777777" w:rsidR="00743EE1" w:rsidRDefault="00743EE1" w:rsidP="00743EE1">
      <w:pPr>
        <w:pStyle w:val="10-DirectionText"/>
      </w:pPr>
    </w:p>
    <w:p w14:paraId="6FDCF2F9" w14:textId="77777777" w:rsidR="00743EE1" w:rsidRDefault="00743EE1" w:rsidP="00743EE1">
      <w:pPr>
        <w:pStyle w:val="35-NumQ-3TABcol"/>
      </w:pPr>
    </w:p>
    <w:p w14:paraId="0A622FE0" w14:textId="77777777" w:rsidR="00743EE1" w:rsidRDefault="00743EE1" w:rsidP="00743EE1">
      <w:pPr>
        <w:pStyle w:val="35-NumQ-3TABcol"/>
        <w:tabs>
          <w:tab w:val="left" w:pos="696"/>
        </w:tabs>
        <w:rPr>
          <w:rStyle w:val="A-9ptArial"/>
        </w:rPr>
      </w:pPr>
      <w:r>
        <w:tab/>
      </w:r>
      <w:r>
        <w:tab/>
        <w:t>a.</w:t>
      </w:r>
      <w:r>
        <w:tab/>
      </w:r>
      <w:r>
        <w:rPr>
          <w:rStyle w:val="A-9ptArial"/>
        </w:rPr>
        <w:t>_________________</w:t>
      </w:r>
      <w:r>
        <w:tab/>
        <w:t>a.</w:t>
      </w:r>
      <w:r>
        <w:tab/>
      </w:r>
      <w:r>
        <w:rPr>
          <w:rStyle w:val="A-9ptArial"/>
        </w:rPr>
        <w:t>_________________</w:t>
      </w:r>
      <w:r>
        <w:tab/>
        <w:t>a.</w:t>
      </w:r>
      <w:r>
        <w:tab/>
      </w:r>
      <w:r>
        <w:rPr>
          <w:rStyle w:val="A-9ptArial"/>
        </w:rPr>
        <w:t>_________________</w:t>
      </w:r>
    </w:p>
    <w:p w14:paraId="73D349C3" w14:textId="77777777" w:rsidR="00743EE1" w:rsidRDefault="00743EE1" w:rsidP="00743EE1">
      <w:pPr>
        <w:pStyle w:val="35-NumQ-3TABcol"/>
        <w:tabs>
          <w:tab w:val="left" w:pos="696"/>
        </w:tabs>
        <w:spacing w:before="240"/>
      </w:pPr>
      <w:r>
        <w:tab/>
      </w:r>
      <w:r>
        <w:tab/>
        <w:t>b.</w:t>
      </w:r>
      <w:r>
        <w:tab/>
      </w:r>
      <w:r>
        <w:rPr>
          <w:rStyle w:val="A-9ptArial"/>
        </w:rPr>
        <w:t>_________________</w:t>
      </w:r>
      <w:r>
        <w:tab/>
        <w:t>b.</w:t>
      </w:r>
      <w:r>
        <w:tab/>
      </w:r>
      <w:r>
        <w:rPr>
          <w:rStyle w:val="A-9ptArial"/>
        </w:rPr>
        <w:t>_________________</w:t>
      </w:r>
      <w:r>
        <w:tab/>
        <w:t>b.</w:t>
      </w:r>
      <w:r>
        <w:tab/>
      </w:r>
      <w:r>
        <w:rPr>
          <w:rStyle w:val="A-9ptArial"/>
        </w:rPr>
        <w:t>_________________</w:t>
      </w:r>
    </w:p>
    <w:p w14:paraId="0BC1B02F" w14:textId="77777777" w:rsidR="00743EE1" w:rsidRDefault="00743EE1" w:rsidP="00743EE1">
      <w:pPr>
        <w:pStyle w:val="35-NumQ-3TABcol"/>
      </w:pPr>
    </w:p>
    <w:p w14:paraId="2090B5BF" w14:textId="77777777" w:rsidR="00743EE1" w:rsidRDefault="00025696" w:rsidP="00743EE1">
      <w:pPr>
        <w:pStyle w:val="20-NumQuestion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274A1EB5" wp14:editId="6188C3F1">
            <wp:simplePos x="0" y="0"/>
            <wp:positionH relativeFrom="column">
              <wp:posOffset>4102100</wp:posOffset>
            </wp:positionH>
            <wp:positionV relativeFrom="paragraph">
              <wp:posOffset>122555</wp:posOffset>
            </wp:positionV>
            <wp:extent cx="1593850" cy="1593850"/>
            <wp:effectExtent l="0" t="0" r="0" b="0"/>
            <wp:wrapNone/>
            <wp:docPr id="64" name="Picture 64" descr="a1_prt_c06l06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a1_prt_c06l06_a_06_SE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3EE1">
        <w:tab/>
        <w:t>7.</w:t>
      </w:r>
      <w:r w:rsidR="00743EE1">
        <w:tab/>
        <w:t xml:space="preserve">Lou is buying macaroni salad and potato salad for a picnic. </w:t>
      </w:r>
      <w:r w:rsidR="00743EE1">
        <w:br/>
        <w:t>Macaroni salad costs $4 per pound and potato salad costs</w:t>
      </w:r>
      <w:r w:rsidR="00743EE1">
        <w:br/>
        <w:t xml:space="preserve">$2 per pound. Lou would like to buy at least 6 pounds of </w:t>
      </w:r>
      <w:r w:rsidR="00743EE1">
        <w:br/>
        <w:t xml:space="preserve">salads and wants to spend no more than $20. </w:t>
      </w:r>
    </w:p>
    <w:p w14:paraId="6A991C7A" w14:textId="77777777" w:rsidR="00743EE1" w:rsidRDefault="00743EE1" w:rsidP="00743EE1">
      <w:pPr>
        <w:pStyle w:val="22-LetteredQuestion"/>
      </w:pPr>
      <w:r>
        <w:tab/>
      </w:r>
      <w:r>
        <w:rPr>
          <w:rStyle w:val="01-Bold"/>
          <w:b w:val="0"/>
        </w:rPr>
        <w:t>a.</w:t>
      </w:r>
      <w:r>
        <w:rPr>
          <w:rStyle w:val="01-Bold"/>
          <w:b w:val="0"/>
        </w:rPr>
        <w:tab/>
      </w:r>
      <w:r>
        <w:t>Write a system of linear inequalities.</w:t>
      </w:r>
      <w:r>
        <w:br/>
        <w:t xml:space="preserve">Let </w:t>
      </w:r>
      <w:r>
        <w:rPr>
          <w:i/>
        </w:rPr>
        <w:t>x</w:t>
      </w:r>
      <w:r>
        <w:t xml:space="preserve"> </w:t>
      </w:r>
      <w:r>
        <w:sym w:font="Symbol" w:char="F03D"/>
      </w:r>
      <w:r>
        <w:t xml:space="preserve"> pounds of macaroni salad</w:t>
      </w:r>
      <w:r>
        <w:br/>
        <w:t xml:space="preserve">Let </w:t>
      </w:r>
      <w:r>
        <w:rPr>
          <w:i/>
        </w:rPr>
        <w:t>y</w:t>
      </w:r>
      <w:r>
        <w:t xml:space="preserve"> </w:t>
      </w:r>
      <w:r>
        <w:sym w:font="Symbol" w:char="F03D"/>
      </w:r>
      <w:r>
        <w:t xml:space="preserve"> pounds of potato salad</w:t>
      </w:r>
    </w:p>
    <w:p w14:paraId="0EE66816" w14:textId="77777777" w:rsidR="00743EE1" w:rsidRDefault="00743EE1" w:rsidP="00743EE1">
      <w:pPr>
        <w:pStyle w:val="22-LetteredQuestion"/>
      </w:pPr>
    </w:p>
    <w:p w14:paraId="3833DFD2" w14:textId="77777777" w:rsidR="00743EE1" w:rsidRDefault="00743EE1" w:rsidP="00743EE1">
      <w:pPr>
        <w:pStyle w:val="31-WOR-2TABcol"/>
      </w:pPr>
      <w:r>
        <w:tab/>
      </w:r>
    </w:p>
    <w:p w14:paraId="391E4E3C" w14:textId="77777777" w:rsidR="00743EE1" w:rsidRDefault="00743EE1" w:rsidP="00743EE1">
      <w:pPr>
        <w:pStyle w:val="22-LetteredQuestion"/>
      </w:pPr>
      <w:r>
        <w:tab/>
        <w:t>b.</w:t>
      </w:r>
      <w:r>
        <w:tab/>
        <w:t>Graph the solutions of the system.</w:t>
      </w:r>
    </w:p>
    <w:p w14:paraId="5AAC308F" w14:textId="77777777" w:rsidR="00743EE1" w:rsidRDefault="00743EE1" w:rsidP="00743EE1">
      <w:pPr>
        <w:pStyle w:val="22-LetteredQuestion"/>
      </w:pPr>
      <w:r>
        <w:tab/>
        <w:t>c.</w:t>
      </w:r>
      <w:r>
        <w:tab/>
        <w:t xml:space="preserve">Describe all the possible combinations of pounds of salads that Lou could buy. </w:t>
      </w:r>
    </w:p>
    <w:p w14:paraId="1ACFB2D8" w14:textId="77777777" w:rsidR="00743EE1" w:rsidRDefault="00743EE1" w:rsidP="00743EE1">
      <w:pPr>
        <w:pStyle w:val="23-WOR"/>
      </w:pPr>
      <w:r>
        <w:tab/>
      </w:r>
    </w:p>
    <w:p w14:paraId="2D0CDA97" w14:textId="77777777" w:rsidR="00743EE1" w:rsidRDefault="00743EE1" w:rsidP="00743EE1">
      <w:pPr>
        <w:pStyle w:val="23-WOR"/>
      </w:pPr>
      <w:r>
        <w:tab/>
      </w:r>
    </w:p>
    <w:p w14:paraId="612AAFB1" w14:textId="77777777" w:rsidR="00743EE1" w:rsidRDefault="00743EE1" w:rsidP="00743EE1">
      <w:pPr>
        <w:pStyle w:val="22-LetteredQuestion"/>
        <w:rPr>
          <w:rStyle w:val="A-9ptArial"/>
        </w:rPr>
      </w:pPr>
      <w:r>
        <w:tab/>
        <w:t>d.</w:t>
      </w:r>
      <w:r>
        <w:tab/>
        <w:t>List two possible combinations.</w:t>
      </w:r>
      <w:r>
        <w:tab/>
        <w:t xml:space="preserve"> </w:t>
      </w:r>
      <w:r>
        <w:rPr>
          <w:rStyle w:val="A-9ptArial"/>
        </w:rPr>
        <w:t>______________________________________________________</w:t>
      </w:r>
    </w:p>
    <w:p w14:paraId="3DA2F52A" w14:textId="77777777" w:rsidR="00743EE1" w:rsidRDefault="00655DFC" w:rsidP="00655DFC">
      <w:pPr>
        <w:pStyle w:val="22-LetteredQuestion"/>
        <w:jc w:val="center"/>
      </w:pPr>
      <w:r>
        <w:tab/>
      </w:r>
      <w:r>
        <w:tab/>
        <w:t xml:space="preserve">                          </w:t>
      </w:r>
      <w:r w:rsidR="00743EE1">
        <w:rPr>
          <w:rStyle w:val="A-9ptArial"/>
        </w:rPr>
        <w:t>______________________________________________________</w:t>
      </w:r>
    </w:p>
    <w:sectPr w:rsidR="00743EE1" w:rsidSect="00655DFC">
      <w:headerReference w:type="even" r:id="rId38"/>
      <w:footerReference w:type="even" r:id="rId39"/>
      <w:headerReference w:type="first" r:id="rId40"/>
      <w:footerReference w:type="first" r:id="rId41"/>
      <w:type w:val="continuous"/>
      <w:pgSz w:w="12240" w:h="15840"/>
      <w:pgMar w:top="720" w:right="720" w:bottom="720" w:left="720" w:header="720" w:footer="480" w:gutter="0"/>
      <w:pgNumType w:start="43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30243F" w14:textId="77777777" w:rsidR="00E41225" w:rsidRDefault="00E41225">
      <w:r>
        <w:separator/>
      </w:r>
    </w:p>
  </w:endnote>
  <w:endnote w:type="continuationSeparator" w:id="0">
    <w:p w14:paraId="09922C41" w14:textId="77777777" w:rsidR="00E41225" w:rsidRDefault="00E412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33763F" w14:textId="77777777" w:rsidR="00B46162" w:rsidRDefault="00B4616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C2E9E7" w14:textId="77777777" w:rsidR="00B46162" w:rsidRDefault="00B46162">
    <w:pPr>
      <w:pStyle w:val="91-footercopyright"/>
    </w:pPr>
    <w:r>
      <w:t>Original content Copyright © by Holt, Rinehart and Winston. Additions and changes to the original content are the responsibility of the instructor.</w:t>
    </w:r>
  </w:p>
  <w:p w14:paraId="689440B8" w14:textId="77777777" w:rsidR="00B46162" w:rsidRDefault="00B4616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D1EB9C" w14:textId="77777777" w:rsidR="00E41225" w:rsidRDefault="00E41225">
      <w:r>
        <w:separator/>
      </w:r>
    </w:p>
  </w:footnote>
  <w:footnote w:type="continuationSeparator" w:id="0">
    <w:p w14:paraId="55D0BEBF" w14:textId="77777777" w:rsidR="00E41225" w:rsidRDefault="00E412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6C0679" w14:textId="77777777" w:rsidR="00B46162" w:rsidRDefault="00025696">
    <w:r>
      <w:rPr>
        <w:noProof/>
      </w:rPr>
      <w:drawing>
        <wp:anchor distT="0" distB="0" distL="114300" distR="114300" simplePos="0" relativeHeight="251658240" behindDoc="1" locked="1" layoutInCell="1" allowOverlap="1" wp14:anchorId="00CC269D" wp14:editId="32F1F86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 wp14:anchorId="07D35712" wp14:editId="51C00FB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AEC322" w14:textId="77777777" w:rsidR="00B46162" w:rsidRDefault="00B46162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26D7363D"/>
    <w:multiLevelType w:val="hybridMultilevel"/>
    <w:tmpl w:val="05AA9200"/>
    <w:lvl w:ilvl="0" w:tplc="DEF05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149C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D22C89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74959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928FC0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A6AB2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6CB3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042D8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46883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47E44154"/>
    <w:multiLevelType w:val="hybridMultilevel"/>
    <w:tmpl w:val="70D86C16"/>
    <w:lvl w:ilvl="0" w:tplc="E45E5C8C">
      <w:start w:val="4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4" w15:restartNumberingAfterBreak="0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5" w15:restartNumberingAfterBreak="0">
    <w:nsid w:val="51957AE3"/>
    <w:multiLevelType w:val="hybridMultilevel"/>
    <w:tmpl w:val="05AA9200"/>
    <w:lvl w:ilvl="0" w:tplc="63DC6C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F6E32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D36A4C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A2AC1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26277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216A7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3C8A81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99EC4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690FC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78BE5F99"/>
    <w:multiLevelType w:val="hybridMultilevel"/>
    <w:tmpl w:val="829AE0C2"/>
    <w:lvl w:ilvl="0" w:tplc="C20AFBCE">
      <w:start w:val="4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intFractionalCharacterWidth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7848"/>
    <w:rsid w:val="00025696"/>
    <w:rsid w:val="00165681"/>
    <w:rsid w:val="002E7848"/>
    <w:rsid w:val="003D4691"/>
    <w:rsid w:val="00483687"/>
    <w:rsid w:val="0051467C"/>
    <w:rsid w:val="00532A16"/>
    <w:rsid w:val="00655DFC"/>
    <w:rsid w:val="00743EE1"/>
    <w:rsid w:val="00777C39"/>
    <w:rsid w:val="0079797B"/>
    <w:rsid w:val="007A0AC2"/>
    <w:rsid w:val="0086545E"/>
    <w:rsid w:val="00903724"/>
    <w:rsid w:val="00B46162"/>
    <w:rsid w:val="00C40F9C"/>
    <w:rsid w:val="00C4603E"/>
    <w:rsid w:val="00E41225"/>
    <w:rsid w:val="00EE6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  <w14:docId w14:val="415D9491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rFonts w:ascii="Arial" w:hAnsi="Arial"/>
      <w:i/>
    </w:rPr>
  </w:style>
  <w:style w:type="character" w:customStyle="1" w:styleId="01-Bold">
    <w:name w:val="01 - Bold"/>
    <w:rPr>
      <w:rFonts w:ascii="Arial" w:hAnsi="Arial"/>
      <w:b/>
    </w:rPr>
  </w:style>
  <w:style w:type="character" w:customStyle="1" w:styleId="03-bolditalic">
    <w:name w:val="03 - bold italic"/>
    <w:rPr>
      <w:rFonts w:ascii="Arial" w:hAnsi="Arial"/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MTConvertedEquation">
    <w:name w:val="MTConvertedEquation"/>
    <w:basedOn w:val="DefaultParagraphFont"/>
  </w:style>
  <w:style w:type="paragraph" w:styleId="BalloonText">
    <w:name w:val="Balloon Text"/>
    <w:basedOn w:val="Normal"/>
    <w:link w:val="BalloonTextChar"/>
    <w:rsid w:val="00532A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532A1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655DF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55DFC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jpeg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jpeg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36" Type="http://schemas.openxmlformats.org/officeDocument/2006/relationships/image" Target="media/image19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1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3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Manager/>
  <Company/>
  <LinksUpToDate>false</LinksUpToDate>
  <CharactersWithSpaces>1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subject/>
  <dc:creator/>
  <cp:keywords/>
  <cp:lastModifiedBy/>
  <cp:revision>1</cp:revision>
  <cp:lastPrinted>2008-03-14T20:04:00Z</cp:lastPrinted>
  <dcterms:created xsi:type="dcterms:W3CDTF">2016-01-20T13:57:00Z</dcterms:created>
  <dcterms:modified xsi:type="dcterms:W3CDTF">2018-12-1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